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5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0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4678A8-F97E-46C9-AEDE-18612B2684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340494B-CCDA-439C-80E3-320C18A976C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4096B1-5F93-45C4-86CC-4D10C6D5B8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2F739-C5BA-4365-A075-0835004E83FF}" type="datetimeFigureOut">
              <a:rPr lang="zh-CN" altLang="en-US" smtClean="0"/>
              <a:t>2020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30B7F1-499F-4273-8817-87ABE721E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BCF8C5-0A20-44C9-9DFB-6C2327DDA1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A6157-9D5A-4586-9C60-AC96F8293F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6492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BCA6F2-FAE8-48B2-80F0-424143A34D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A0D1B61-A022-4BA5-B007-0189279779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605E68B-15F8-4D45-84C7-B41CFFB44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2F739-C5BA-4365-A075-0835004E83FF}" type="datetimeFigureOut">
              <a:rPr lang="zh-CN" altLang="en-US" smtClean="0"/>
              <a:t>2020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6E7480-CA7C-4DF0-B54A-17D5E679FB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90748D-6EEF-4BCD-8F6A-1C45ACB2C8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A6157-9D5A-4586-9C60-AC96F8293F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996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DD4380A-73AF-416B-8CAE-D72415103D3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997C0CC-5179-4F54-A17B-36C9B6D3F9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1235BD-33F8-4CE1-973F-C7C3BCCC77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2F739-C5BA-4365-A075-0835004E83FF}" type="datetimeFigureOut">
              <a:rPr lang="zh-CN" altLang="en-US" smtClean="0"/>
              <a:t>2020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52E49E-8EA3-4A3A-AE2D-8A758795AB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F9343F-311C-4545-B2A5-1EBBD3E52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A6157-9D5A-4586-9C60-AC96F8293F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6096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A26D8E-9A55-469C-A1F1-2FA3024F0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DB524AC-0B2C-4B96-BC39-C9DB8E3B4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587D032-D607-4CC6-836B-F43ECC871E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2F739-C5BA-4365-A075-0835004E83FF}" type="datetimeFigureOut">
              <a:rPr lang="zh-CN" altLang="en-US" smtClean="0"/>
              <a:t>2020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B512E81-DA8A-45D7-8456-1EFA88BEC1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A3F275-1105-4576-85E4-ACB73E3F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A6157-9D5A-4586-9C60-AC96F8293F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7378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D44F88-1C64-45C2-8EAE-3AA7EE1FB5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37DD029-BEAF-4A8C-9131-2AFBED83C0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714F020-634F-4D6D-928B-45CF37512B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2F739-C5BA-4365-A075-0835004E83FF}" type="datetimeFigureOut">
              <a:rPr lang="zh-CN" altLang="en-US" smtClean="0"/>
              <a:t>2020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2C55E7-20D8-42BF-B6F7-7140B2A4DA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8107E8-C384-4B6B-95B6-1A21535B73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A6157-9D5A-4586-9C60-AC96F8293F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81056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983059-4851-4068-BADF-29CAB5A84B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B29EB5-F777-4932-993A-B5BD0CBD20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880B349-DD18-4832-A808-F88A8C5247A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87936B3-92D7-4AD6-982A-AD5CDB27CA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2F739-C5BA-4365-A075-0835004E83FF}" type="datetimeFigureOut">
              <a:rPr lang="zh-CN" altLang="en-US" smtClean="0"/>
              <a:t>2020/4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27FC410-2CBE-419E-9AF1-ACF2BD2E89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DF2485C-FD9A-4D1A-8A3B-8130A755AD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A6157-9D5A-4586-9C60-AC96F8293F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9264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9932D3-E97D-4B5A-8A37-84807DEE9A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C102258-672B-441A-A062-D88FADA5EF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6478EF0-D901-409B-B550-22E43BD32E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B7B9816-287E-4A73-8EA6-C46193D02D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45F6B19-FC7B-42BB-B3B2-C5D609F984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F2B2314-1A7B-4D4D-9E28-A88250A9BB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2F739-C5BA-4365-A075-0835004E83FF}" type="datetimeFigureOut">
              <a:rPr lang="zh-CN" altLang="en-US" smtClean="0"/>
              <a:t>2020/4/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ABC813F-E412-4B38-BBFB-DD7BBDBCF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753C509-69A5-466F-96CB-D78DD7B43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A6157-9D5A-4586-9C60-AC96F8293F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860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8BB205-DFF8-43C0-A585-F97A11D77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2428252-65AF-4C99-9D07-A29D7D68BF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2F739-C5BA-4365-A075-0835004E83FF}" type="datetimeFigureOut">
              <a:rPr lang="zh-CN" altLang="en-US" smtClean="0"/>
              <a:t>2020/4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BDE14C0-414E-4D9E-95B1-28A632B92B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3F3FCB1-544C-4469-8071-F8F459697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A6157-9D5A-4586-9C60-AC96F8293F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30487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C1A8FDB-B1AA-4CFD-AC20-91FEBCD3F8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2F739-C5BA-4365-A075-0835004E83FF}" type="datetimeFigureOut">
              <a:rPr lang="zh-CN" altLang="en-US" smtClean="0"/>
              <a:t>2020/4/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4401F6E-1E58-4F8B-A34E-C29DFBF7B4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9367588-4AAB-4BA1-8A19-BD13369C8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A6157-9D5A-4586-9C60-AC96F8293F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968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2504CC-0FBA-4FDC-9164-2E26ED20B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CD7D74-C392-4E64-BBB3-AEC7E5EB31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7661249-EFD1-4425-BAE1-A1EBBB4C6B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7CB3F0B-0002-4DC8-93C4-D8E36906B8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2F739-C5BA-4365-A075-0835004E83FF}" type="datetimeFigureOut">
              <a:rPr lang="zh-CN" altLang="en-US" smtClean="0"/>
              <a:t>2020/4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460BBD0-03F6-4875-B122-2E104F8E48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52A82D8-6AF3-4A4C-8269-EE5D683E9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A6157-9D5A-4586-9C60-AC96F8293F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00703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6629A8-6A98-42D0-B25C-ADB3143504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484A67B-5EF6-4018-8FE6-FB6DE5BD59C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F3BBAA2-0FD8-4A72-9012-4A3381DD67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FD783BF-A7C2-48F8-9D27-FF6BD085E7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2F739-C5BA-4365-A075-0835004E83FF}" type="datetimeFigureOut">
              <a:rPr lang="zh-CN" altLang="en-US" smtClean="0"/>
              <a:t>2020/4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A572761-9885-4513-B885-B75B36359F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63349F6-8270-42F0-A5E5-3655693B7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A6157-9D5A-4586-9C60-AC96F8293F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5032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48B980F-D036-4520-ADD2-42FE1AF84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A217BA1-8F72-4CCC-8926-31886EBFDF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4AD8E0B-C224-4FE0-BA16-3E8B267233D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E2F739-C5BA-4365-A075-0835004E83FF}" type="datetimeFigureOut">
              <a:rPr lang="zh-CN" altLang="en-US" smtClean="0"/>
              <a:t>2020/4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AA4F26-0682-434E-82AB-902BE3C9B3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FDB9BB-1766-449C-AD16-796666FD31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2A6157-9D5A-4586-9C60-AC96F8293F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429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7C09FF-B6F7-48AD-9999-2CCA441C4C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81074" y="565151"/>
            <a:ext cx="5698331" cy="685006"/>
          </a:xfrm>
        </p:spPr>
        <p:txBody>
          <a:bodyPr>
            <a:noAutofit/>
          </a:bodyPr>
          <a:lstStyle/>
          <a:p>
            <a:r>
              <a:rPr lang="en-US" altLang="zh-CN" sz="2800" b="1" dirty="0"/>
              <a:t>15.6 </a:t>
            </a:r>
            <a:r>
              <a:rPr lang="zh-CN" altLang="zh-CN" sz="2800" b="1" dirty="0"/>
              <a:t>基于</a:t>
            </a:r>
            <a:r>
              <a:rPr lang="en-US" altLang="zh-CN" sz="2800" b="1" dirty="0"/>
              <a:t>Hopfield</a:t>
            </a:r>
            <a:r>
              <a:rPr lang="zh-CN" altLang="zh-CN" sz="2800" b="1" dirty="0"/>
              <a:t>网络的路径优化</a:t>
            </a:r>
            <a:br>
              <a:rPr lang="zh-CN" altLang="zh-CN" sz="2800" b="1" dirty="0"/>
            </a:br>
            <a:endParaRPr lang="zh-CN" altLang="en-US" sz="2800" b="1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43174F0-459C-40CB-8532-337A6E9F068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59669" y="1530350"/>
            <a:ext cx="9144000" cy="3098799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/>
              <a:t>15.6.1 TSP</a:t>
            </a:r>
            <a:r>
              <a:rPr lang="zh-CN" altLang="zh-CN" b="1" dirty="0"/>
              <a:t>问题</a:t>
            </a:r>
            <a:endParaRPr lang="zh-CN" altLang="zh-CN" dirty="0"/>
          </a:p>
          <a:p>
            <a:pPr algn="just">
              <a:lnSpc>
                <a:spcPct val="160000"/>
              </a:lnSpc>
            </a:pPr>
            <a:r>
              <a:rPr lang="en-US" altLang="zh-CN" dirty="0"/>
              <a:t>       </a:t>
            </a:r>
            <a:r>
              <a:rPr lang="zh-CN" altLang="zh-CN" dirty="0"/>
              <a:t>旅行商问题（</a:t>
            </a:r>
            <a:r>
              <a:rPr lang="en-US" altLang="zh-CN" dirty="0"/>
              <a:t>Traveling Salesman Problem</a:t>
            </a:r>
            <a:r>
              <a:rPr lang="zh-CN" altLang="zh-CN" dirty="0"/>
              <a:t>，简称</a:t>
            </a:r>
            <a:r>
              <a:rPr lang="en-US" altLang="zh-CN" dirty="0"/>
              <a:t>TSP</a:t>
            </a:r>
            <a:r>
              <a:rPr lang="zh-CN" altLang="zh-CN" dirty="0"/>
              <a:t>）可描述为：已知</a:t>
            </a:r>
            <a:r>
              <a:rPr lang="en-US" altLang="zh-CN" dirty="0"/>
              <a:t>N</a:t>
            </a:r>
            <a:r>
              <a:rPr lang="zh-CN" altLang="zh-CN" dirty="0"/>
              <a:t>个城市之间的相互距离，现有一推销员必须遍访这</a:t>
            </a:r>
            <a:r>
              <a:rPr lang="en-US" altLang="zh-CN" dirty="0"/>
              <a:t>N</a:t>
            </a:r>
            <a:r>
              <a:rPr lang="zh-CN" altLang="zh-CN" dirty="0"/>
              <a:t>个城市，并且每个城市只能访问一次，最后又必须返回出发城市。如何安排他对这些城市的访问次序，使其旅行路线总长度最短。</a:t>
            </a:r>
          </a:p>
          <a:p>
            <a:pPr algn="just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3139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06E98A29-66BC-4EE1-B697-1E310F63AB12}"/>
              </a:ext>
            </a:extLst>
          </p:cNvPr>
          <p:cNvSpPr/>
          <p:nvPr/>
        </p:nvSpPr>
        <p:spPr>
          <a:xfrm>
            <a:off x="815577" y="612810"/>
            <a:ext cx="10560845" cy="2930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200000"/>
              </a:lnSpc>
              <a:spcAft>
                <a:spcPts val="0"/>
              </a:spcAft>
              <a:tabLst>
                <a:tab pos="333375" algn="l"/>
              </a:tabLs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仿真结果如图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5.2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和图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5.2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所示，其中图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5.2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为初始路径及优化后的路径的比较，图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5.2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为能量函数随时间的变化过程。由仿真结果可见，能量函数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单调下降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最小点对应问题的最优解。</a:t>
            </a:r>
          </a:p>
          <a:p>
            <a:pPr indent="266700"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仿真程序说明：仿真中所采用的关键命令如下：</a:t>
            </a:r>
          </a:p>
        </p:txBody>
      </p:sp>
    </p:spTree>
    <p:extLst>
      <p:ext uri="{BB962C8B-B14F-4D97-AF65-F5344CB8AC3E}">
        <p14:creationId xmlns:p14="http://schemas.microsoft.com/office/powerpoint/2010/main" val="2336829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BA9FA63-BE88-4722-BC46-8F5DCAC26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302" y="1107281"/>
            <a:ext cx="9836903" cy="482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7999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1320A06-7FEF-40FE-A69A-0B6C32C8DF4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4607" y="628650"/>
            <a:ext cx="7536656" cy="417671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08FFED86-4891-40E5-AA2E-D40F88661542}"/>
              </a:ext>
            </a:extLst>
          </p:cNvPr>
          <p:cNvSpPr/>
          <p:nvPr/>
        </p:nvSpPr>
        <p:spPr>
          <a:xfrm>
            <a:off x="4165022" y="5037318"/>
            <a:ext cx="3861955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9875" algn="ctr">
              <a:lnSpc>
                <a:spcPct val="150000"/>
              </a:lnSpc>
              <a:spcAft>
                <a:spcPts val="0"/>
              </a:spcAft>
              <a:tabLst>
                <a:tab pos="333375" algn="l"/>
              </a:tabLs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5.20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初始路径及优化后的路径</a:t>
            </a:r>
          </a:p>
        </p:txBody>
      </p:sp>
    </p:spTree>
    <p:extLst>
      <p:ext uri="{BB962C8B-B14F-4D97-AF65-F5344CB8AC3E}">
        <p14:creationId xmlns:p14="http://schemas.microsoft.com/office/powerpoint/2010/main" val="40916372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08FFED86-4891-40E5-AA2E-D40F88661542}"/>
              </a:ext>
            </a:extLst>
          </p:cNvPr>
          <p:cNvSpPr/>
          <p:nvPr/>
        </p:nvSpPr>
        <p:spPr>
          <a:xfrm>
            <a:off x="4165022" y="5037318"/>
            <a:ext cx="3786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图</a:t>
            </a:r>
            <a:r>
              <a:rPr lang="en-US" altLang="zh-CN" dirty="0"/>
              <a:t>15.21 </a:t>
            </a:r>
            <a:r>
              <a:rPr lang="zh-CN" altLang="zh-CN" dirty="0"/>
              <a:t>能量函数随迭代次数的变化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75FCF65-1EEA-4224-9189-FBC6FACE396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428626"/>
            <a:ext cx="7372350" cy="420544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200373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B43174F0-459C-40CB-8532-337A6E9F068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023938" y="873124"/>
            <a:ext cx="9144000" cy="4148931"/>
          </a:xfrm>
        </p:spPr>
        <p:txBody>
          <a:bodyPr>
            <a:normAutofit fontScale="92500" lnSpcReduction="20000"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/>
              <a:t>        </a:t>
            </a:r>
            <a:r>
              <a:rPr lang="zh-CN" altLang="zh-CN" dirty="0"/>
              <a:t>旅行商问题是一个典型的组合优化问题，其可能的路径数目与城市数目呈指数型增长的，一般很难精确的求出其最优解，因而寻找其有效的近似求解算法具有重要的理论意义。另一方面，很多实际应用问题，经过简化处理后，均可化为旅行商问题，因而对旅行商问题求解方法的研究具有重要的应用价值。</a:t>
            </a:r>
            <a:endParaRPr lang="en-US" altLang="zh-CN" dirty="0"/>
          </a:p>
          <a:p>
            <a:pPr algn="just">
              <a:lnSpc>
                <a:spcPct val="150000"/>
              </a:lnSpc>
            </a:pPr>
            <a:r>
              <a:rPr lang="en-US" altLang="zh-CN" dirty="0"/>
              <a:t>       </a:t>
            </a:r>
            <a:r>
              <a:rPr lang="zh-CN" altLang="zh-CN" dirty="0"/>
              <a:t>旅行商问题是一个典型的组合优化问题，特别是当</a:t>
            </a:r>
            <a:r>
              <a:rPr lang="zh-CN" altLang="en-US" dirty="0"/>
              <a:t>城市</a:t>
            </a:r>
            <a:r>
              <a:rPr lang="zh-CN" altLang="zh-CN" dirty="0"/>
              <a:t>的数目很大时，用常规的方法求解计算量太大。对庞大的搜索空间中寻求最优解，对于常规方法和现有的计算工具而言，存在着诸多的计算困难。使用</a:t>
            </a:r>
            <a:r>
              <a:rPr lang="en-US" altLang="zh-CN" dirty="0"/>
              <a:t>Hopfield</a:t>
            </a:r>
            <a:r>
              <a:rPr lang="zh-CN" altLang="zh-CN" dirty="0"/>
              <a:t>网络的优化能力可以很容易地解决这类问题。</a:t>
            </a:r>
          </a:p>
          <a:p>
            <a:pPr algn="just">
              <a:lnSpc>
                <a:spcPct val="150000"/>
              </a:lnSpc>
            </a:pPr>
            <a:endParaRPr lang="zh-CN" altLang="zh-CN" dirty="0"/>
          </a:p>
          <a:p>
            <a:pPr algn="just">
              <a:lnSpc>
                <a:spcPct val="15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16628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B43174F0-459C-40CB-8532-337A6E9F068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45318" y="508794"/>
            <a:ext cx="10677525" cy="4456112"/>
          </a:xfrm>
        </p:spPr>
        <p:txBody>
          <a:bodyPr>
            <a:normAutofit lnSpcReduction="10000"/>
          </a:bodyPr>
          <a:lstStyle/>
          <a:p>
            <a:pPr algn="l">
              <a:lnSpc>
                <a:spcPct val="150000"/>
              </a:lnSpc>
            </a:pPr>
            <a:r>
              <a:rPr lang="en-US" altLang="zh-CN" b="1" dirty="0"/>
              <a:t>15.6.2 </a:t>
            </a:r>
            <a:r>
              <a:rPr lang="zh-CN" altLang="zh-CN" b="1" dirty="0"/>
              <a:t>求解</a:t>
            </a:r>
            <a:r>
              <a:rPr lang="en-US" altLang="zh-CN" b="1" dirty="0"/>
              <a:t>TSP</a:t>
            </a:r>
            <a:r>
              <a:rPr lang="zh-CN" altLang="zh-CN" b="1" dirty="0"/>
              <a:t>问题的</a:t>
            </a:r>
            <a:r>
              <a:rPr lang="en-US" altLang="zh-CN" b="1" dirty="0"/>
              <a:t>Hopfield</a:t>
            </a:r>
            <a:r>
              <a:rPr lang="zh-CN" altLang="zh-CN" b="1" dirty="0"/>
              <a:t>神经网络设计</a:t>
            </a:r>
            <a:endParaRPr lang="zh-CN" altLang="zh-CN" dirty="0"/>
          </a:p>
          <a:p>
            <a:pPr algn="just">
              <a:lnSpc>
                <a:spcPct val="150000"/>
              </a:lnSpc>
            </a:pPr>
            <a:r>
              <a:rPr lang="en-US" altLang="zh-CN" dirty="0"/>
              <a:t>        Hopfield</a:t>
            </a:r>
            <a:r>
              <a:rPr lang="zh-CN" altLang="zh-CN" dirty="0"/>
              <a:t>等采用神经网络求得经典组合优化问题（</a:t>
            </a:r>
            <a:r>
              <a:rPr lang="en-US" altLang="zh-CN" dirty="0"/>
              <a:t>TSP</a:t>
            </a:r>
            <a:r>
              <a:rPr lang="zh-CN" altLang="zh-CN" dirty="0"/>
              <a:t>）的最优解，开创了优化问题求解的新方法。</a:t>
            </a:r>
            <a:endParaRPr lang="en-US" altLang="zh-CN" dirty="0"/>
          </a:p>
          <a:p>
            <a:pPr algn="just">
              <a:lnSpc>
                <a:spcPct val="150000"/>
              </a:lnSpc>
            </a:pPr>
            <a:r>
              <a:rPr lang="en-US" altLang="zh-CN" dirty="0"/>
              <a:t>        TSP</a:t>
            </a:r>
            <a:r>
              <a:rPr lang="zh-CN" altLang="zh-CN" dirty="0"/>
              <a:t>问题是在一个城市集合</a:t>
            </a:r>
            <a:r>
              <a:rPr lang="en-US" altLang="zh-CN" dirty="0" err="1"/>
              <a:t>Ac,Bc,Cc</a:t>
            </a:r>
            <a:r>
              <a:rPr lang="en-US" altLang="zh-CN" dirty="0"/>
              <a:t>,…</a:t>
            </a:r>
            <a:r>
              <a:rPr lang="zh-CN" altLang="zh-CN" dirty="0"/>
              <a:t>中找出一个最短且经过每个城市各一次并回到起点的路径。为了将</a:t>
            </a:r>
            <a:r>
              <a:rPr lang="en-US" altLang="zh-CN" dirty="0"/>
              <a:t>TSP</a:t>
            </a:r>
            <a:r>
              <a:rPr lang="zh-CN" altLang="zh-CN" dirty="0"/>
              <a:t>问题映射为一个神经网络的动态过程，</a:t>
            </a:r>
            <a:r>
              <a:rPr lang="en-US" altLang="zh-CN" dirty="0"/>
              <a:t>Hopfield</a:t>
            </a:r>
            <a:r>
              <a:rPr lang="zh-CN" altLang="zh-CN" dirty="0"/>
              <a:t>采取了换位矩阵的表示方法，用</a:t>
            </a:r>
            <a:r>
              <a:rPr lang="en-US" altLang="zh-CN" dirty="0"/>
              <a:t>N*N</a:t>
            </a:r>
            <a:r>
              <a:rPr lang="zh-CN" altLang="zh-CN" dirty="0"/>
              <a:t>矩阵表示商人访问</a:t>
            </a:r>
            <a:r>
              <a:rPr lang="en-US" altLang="zh-CN" dirty="0"/>
              <a:t>N</a:t>
            </a:r>
            <a:r>
              <a:rPr lang="zh-CN" altLang="zh-CN" dirty="0"/>
              <a:t>个城市。例如，有四个城市</a:t>
            </a:r>
            <a:r>
              <a:rPr lang="en-US" altLang="zh-CN" dirty="0" err="1"/>
              <a:t>Ac,Bc,Cc,Dc</a:t>
            </a:r>
            <a:r>
              <a:rPr lang="zh-CN" altLang="zh-CN" dirty="0"/>
              <a:t>，访问路线是</a:t>
            </a:r>
            <a:r>
              <a:rPr lang="en-US" altLang="zh-CN" dirty="0"/>
              <a:t>Dc-Ac-Cc-</a:t>
            </a:r>
            <a:r>
              <a:rPr lang="en-US" altLang="zh-CN" dirty="0" err="1"/>
              <a:t>Bc</a:t>
            </a:r>
            <a:r>
              <a:rPr lang="en-US" altLang="zh-CN" dirty="0"/>
              <a:t>-Dc</a:t>
            </a:r>
            <a:r>
              <a:rPr lang="zh-CN" altLang="zh-CN" dirty="0"/>
              <a:t>，则</a:t>
            </a:r>
            <a:r>
              <a:rPr lang="en-US" altLang="zh-CN" dirty="0"/>
              <a:t>Hopfield</a:t>
            </a:r>
            <a:r>
              <a:rPr lang="zh-CN" altLang="zh-CN" dirty="0"/>
              <a:t>网络输出所代表的有效解用下面的二维矩阵表</a:t>
            </a:r>
            <a:r>
              <a:rPr lang="en-US" altLang="zh-CN" dirty="0"/>
              <a:t>15-1</a:t>
            </a:r>
            <a:r>
              <a:rPr lang="zh-CN" altLang="zh-CN" dirty="0"/>
              <a:t>来表示：</a:t>
            </a:r>
          </a:p>
          <a:p>
            <a:pPr algn="just">
              <a:lnSpc>
                <a:spcPct val="150000"/>
              </a:lnSpc>
            </a:pPr>
            <a:endParaRPr lang="zh-CN" altLang="zh-CN" dirty="0"/>
          </a:p>
          <a:p>
            <a:pPr algn="just">
              <a:lnSpc>
                <a:spcPct val="15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3089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09AED461-33EE-4F9A-8438-43B955EEB7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941" y="214313"/>
            <a:ext cx="9117123" cy="3740951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9C06728-A5DF-41B8-B747-127499641D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3025" y="4193381"/>
            <a:ext cx="8686710" cy="1514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6536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76AAEBAE-CB49-481A-8123-2E8AAC831E33}"/>
              </a:ext>
            </a:extLst>
          </p:cNvPr>
          <p:cNvSpPr/>
          <p:nvPr/>
        </p:nvSpPr>
        <p:spPr>
          <a:xfrm>
            <a:off x="449425" y="579617"/>
            <a:ext cx="6006773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  <a:tabLst>
                <a:tab pos="333375" algn="l"/>
              </a:tabLs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针对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SP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问题，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Hopfield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定义了如下形式的能量函数</a:t>
            </a:r>
            <a:r>
              <a:rPr lang="en-US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[3]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F4E6C19-5380-4858-BCFD-6E4DD678C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643910"/>
              </p:ext>
            </p:extLst>
          </p:nvPr>
        </p:nvGraphicFramePr>
        <p:xfrm>
          <a:off x="1619249" y="1297818"/>
          <a:ext cx="7681897" cy="180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3981897" imgH="933514" progId="Equation.DSMT4">
                  <p:embed/>
                </p:oleObj>
              </mc:Choice>
              <mc:Fallback>
                <p:oleObj name="Equation" r:id="rId3" imgW="3981897" imgH="9335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49" y="1297818"/>
                        <a:ext cx="7681897" cy="1801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C71DEBEE-BCDF-40DF-B680-3DFA2C3EE2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6268" y="3361785"/>
            <a:ext cx="8081982" cy="49653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E52874B-46F7-4E38-BE8E-ADAAD9ADAE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3388" y="4254032"/>
            <a:ext cx="10131586" cy="1931198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C957E531-A907-4F9C-BFE3-EBC80F3A2CE8}"/>
              </a:ext>
            </a:extLst>
          </p:cNvPr>
          <p:cNvSpPr/>
          <p:nvPr/>
        </p:nvSpPr>
        <p:spPr>
          <a:xfrm>
            <a:off x="9470785" y="1828995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5.23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61171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DCC6DD74-84CA-4005-B346-D56560FF30A4}"/>
              </a:ext>
            </a:extLst>
          </p:cNvPr>
          <p:cNvSpPr/>
          <p:nvPr/>
        </p:nvSpPr>
        <p:spPr>
          <a:xfrm>
            <a:off x="690563" y="485587"/>
            <a:ext cx="10310812" cy="870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  <a:tabLst>
                <a:tab pos="333375" algn="l"/>
              </a:tabLs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Hopfield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将能量函数的概念引入神经网络，开创了求解优化问题的新方法。但该方法在求解上存在局部极小、不稳定等问题。为此，文献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[4]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将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SP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能量函数定义为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1574010-C399-4D3A-A430-11359EA0D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00037"/>
              </p:ext>
            </p:extLst>
          </p:nvPr>
        </p:nvGraphicFramePr>
        <p:xfrm>
          <a:off x="1826418" y="1793082"/>
          <a:ext cx="7656547" cy="80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4553260" imgH="476297" progId="Equation.DSMT4">
                  <p:embed/>
                </p:oleObj>
              </mc:Choice>
              <mc:Fallback>
                <p:oleObj name="Equation" r:id="rId3" imgW="4553260" imgH="4762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6418" y="1793082"/>
                        <a:ext cx="7656547" cy="800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9D4365A8-FDA1-4FB7-A7C2-8EDE895C2731}"/>
              </a:ext>
            </a:extLst>
          </p:cNvPr>
          <p:cNvSpPr/>
          <p:nvPr/>
        </p:nvSpPr>
        <p:spPr>
          <a:xfrm>
            <a:off x="9799953" y="2008863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5.24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E028EAB-7DEF-4A92-ACD4-16582B6EB690}"/>
              </a:ext>
            </a:extLst>
          </p:cNvPr>
          <p:cNvSpPr/>
          <p:nvPr/>
        </p:nvSpPr>
        <p:spPr>
          <a:xfrm>
            <a:off x="690563" y="3030720"/>
            <a:ext cx="5025735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  <a:tabLst>
                <a:tab pos="333375" algn="l"/>
              </a:tabLs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取式（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5.24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，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Hopfield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网络的动态方程为：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A876324-4212-472F-9435-F68216145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298881"/>
              </p:ext>
            </p:extLst>
          </p:nvPr>
        </p:nvGraphicFramePr>
        <p:xfrm>
          <a:off x="2519794" y="3891090"/>
          <a:ext cx="6066994" cy="1766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5" imgW="3238802" imgH="942874" progId="Equation.DSMT4">
                  <p:embed/>
                </p:oleObj>
              </mc:Choice>
              <mc:Fallback>
                <p:oleObj name="Equation" r:id="rId5" imgW="3238802" imgH="942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9794" y="3891090"/>
                        <a:ext cx="6066994" cy="1766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B876FB0D-B7A4-490D-8DEE-AA7EA6A76213}"/>
              </a:ext>
            </a:extLst>
          </p:cNvPr>
          <p:cNvSpPr/>
          <p:nvPr/>
        </p:nvSpPr>
        <p:spPr>
          <a:xfrm>
            <a:off x="9799953" y="4589707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5.25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17458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5443CC7-8610-4CA6-B740-56D0428924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700" y="504718"/>
            <a:ext cx="9043987" cy="5419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0320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7389BBE-B607-4BCC-998F-35BECF3938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916" y="607212"/>
            <a:ext cx="9804168" cy="282178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59153A8-83A7-4114-B8AE-EC9A3F9FD1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0132" y="3711001"/>
            <a:ext cx="9172600" cy="2211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3196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2CFEC5F-97B2-4C0A-8853-F9B7B7646234}"/>
              </a:ext>
            </a:extLst>
          </p:cNvPr>
          <p:cNvSpPr/>
          <p:nvPr/>
        </p:nvSpPr>
        <p:spPr>
          <a:xfrm>
            <a:off x="685800" y="594675"/>
            <a:ext cx="10644188" cy="2221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以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个城市的路径优化为例，其城市路径坐标保存在当前路径的程序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ities8.txt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中。如果初始化的寻优路径有效，即路径矩阵中各行各列只有一个元素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其余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则给出最后的优化路径，否则停止优化，需要重新运行优化程序。如果本次寻优路径有效，经过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00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次迭代，最优能量函数为</a:t>
            </a:r>
            <a:r>
              <a:rPr lang="en-US" altLang="zh-CN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inal_E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1.4468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初始路程为</a:t>
            </a:r>
            <a:r>
              <a:rPr lang="en-US" altLang="zh-CN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itial_Length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4.1419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最短路程为</a:t>
            </a:r>
            <a:r>
              <a:rPr lang="en-US" altLang="zh-CN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inal_Length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=2.8937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D29A8604-64DD-4E50-93AC-71D5018E4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563178"/>
            <a:ext cx="10751344" cy="1417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33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33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33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33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33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33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33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33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33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33375" algn="l"/>
              </a:tabLst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由于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网络输入</a:t>
            </a:r>
            <a:r>
              <a:rPr kumimoji="0" lang="en-US" altLang="zh-C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xi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选择的随机性，可能会导致初始化的寻优路径无效，即路径矩阵中各行各列不满足“只有一个元素为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其余为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0”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条件，此时寻优失败，停止优化，需要重新运行优化程序。仿真过程表明，在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次仿真实验中，有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次可收敛到最优解。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953783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</TotalTime>
  <Words>729</Words>
  <Application>Microsoft Office PowerPoint</Application>
  <PresentationFormat>宽屏</PresentationFormat>
  <Paragraphs>20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0" baseType="lpstr">
      <vt:lpstr>等线</vt:lpstr>
      <vt:lpstr>等线 Light</vt:lpstr>
      <vt:lpstr>宋体</vt:lpstr>
      <vt:lpstr>Arial</vt:lpstr>
      <vt:lpstr>Times New Roman</vt:lpstr>
      <vt:lpstr>Office 主题​​</vt:lpstr>
      <vt:lpstr>MathType 7.0 Equation</vt:lpstr>
      <vt:lpstr>15.6 基于Hopfield网络的路径优化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5.6 基于Hopfield网络的路径优化 </dc:title>
  <dc:creator>8618610541142</dc:creator>
  <cp:lastModifiedBy>8618610541142</cp:lastModifiedBy>
  <cp:revision>7</cp:revision>
  <dcterms:created xsi:type="dcterms:W3CDTF">2020-04-19T14:31:26Z</dcterms:created>
  <dcterms:modified xsi:type="dcterms:W3CDTF">2020-04-19T15:03:27Z</dcterms:modified>
</cp:coreProperties>
</file>